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24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3E0C3B-BC9E-4D1A-9389-724C7CB0EC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154CF76-6758-4B2C-A85C-22A013D72E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ECA640-D597-4B5B-B56B-C66A0A687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36100F-0078-466D-B61B-394FC292D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4C2ED2-4DE9-4A8A-9C9B-4787BCD4E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742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F0E5B4-EB13-4671-9FE5-27248BFBF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EBC58BE-70BE-48FB-9529-C8771C4C57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1B050A-78D3-40C4-B9F3-EB23274D7E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E42E85-AC25-4803-8205-A8929D546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8988CC-D277-4858-9D3C-8E9451275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404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3F6962-F5CA-47A7-8520-D46882FFC9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479EF9-A1E4-4CC2-812F-5EB18C08EB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3D90F5-B3D1-4574-BD64-7A062066B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AA52CA-900F-47FD-A58C-5A790DB23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7948D3-BF0A-4F87-AC73-A174E6D30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099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70A5E9-09AD-4F48-8A4D-297152120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4E453F-45AE-437A-ADD9-7DB54DFBE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240B83-C5B3-4A44-B3F0-4C4342A03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3E9205-A57C-482A-9A53-24B7BBBA8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1FBF7-8D70-4DA8-9150-F0266F11E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70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FE224-DF52-4882-8356-DFCD80C21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96894-92DC-43C5-9E8A-2D47283587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49C89B-DBE4-4BCC-AD4C-E57D91817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EDD0FC-DD64-4392-A0DA-9CF1A9F9D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15CB7F-BD11-4862-9495-D2D4C6837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639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7559DB-DAD3-4CF7-B881-609C99B78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FBA674-472B-48EA-BACF-CC9019C28A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0990C9A-A84A-424F-A07B-962C2941BD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1FFEE2-6B6A-4A42-9B38-5C6FC8A1C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3EC528B-C096-4F92-A520-FA36B9C0B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BA90E3-DBD9-4EEB-8CF0-D3A8D0BB9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927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7A339F-AD9F-45D8-ACB3-3ECE3BD5A8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8B957E-EC0C-4471-9EF7-7FF05D3ED6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EE8FE03-CBDA-4EDC-B715-D44BE644ED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BD3C83D-CB36-485C-B145-9EDD4DBF93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CC9377-5AE9-42B0-AA42-9122262F5A8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8A9484-EAE6-45A5-A004-F7F949DF0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E777649-378B-4881-86E3-4368E1493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17D38DC-7CD5-4A59-9603-0FADB7CB8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899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C2EDF2-7E14-40C5-98CD-3D01CE109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1203814-FBE4-46CC-96C6-3B6F70F08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C2909A-AE39-42BC-B3C7-B48DAA52E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3EC1ED-78C8-4FF3-969C-6BB70F943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800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35BE1F4-745D-4416-86C2-B7739ABC1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A6174EE-9556-45DD-B789-470E1AD2C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714234-FD70-4FA2-93A0-C77BF2D22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090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4B16B4-F46E-4DBF-A857-B7F2CE597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86248E-07AC-4D8B-8943-11B7D017F1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0FF9D2-9120-4994-B34B-6855C53EC9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FDD203C-447C-466C-9FB5-5AF0349E3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2474D6-1A18-4CCB-A615-32C6CC3E2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0B62E1-6CC7-4B63-8935-ECAB71E18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983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2733BA-2D74-4D6F-A989-A73B87657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2F8D010-98D1-425C-B59D-0C572894F8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1B1BD0-0A9B-44A0-9108-2F9CF02796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A149DE-AC43-4B80-B36D-95DF0D84C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235AA0-6908-4BEB-9A1D-59284E967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481963B-CD0C-460A-BD4D-14D620D6F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355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8F993D-E7E6-43E5-9235-D13D04826B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31F99E-D904-4B6F-AC38-B599A4216B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CE5C61-5A58-4CB7-8CA0-4E21D4962A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59EB4-E8E3-4AC2-9841-4ADCA207B232}" type="datetimeFigureOut">
              <a:rPr lang="zh-CN" altLang="en-US" smtClean="0"/>
              <a:t>2018/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F01458-A6CE-48EA-96CC-4C67B4485C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80BB4B-77F9-41B1-9362-787B874A6E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55BCE-3E22-4158-8035-C6376C93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806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CEC909-042D-435F-B8BB-A396916E7C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422B620-7ACB-4EE5-986C-6A6E25B167B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954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“rnn”的图片搜索结果">
            <a:extLst>
              <a:ext uri="{FF2B5EF4-FFF2-40B4-BE49-F238E27FC236}">
                <a16:creationId xmlns:a16="http://schemas.microsoft.com/office/drawing/2014/main" id="{2F3C5A64-6D66-42C6-BF63-4276C1CD650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66" y="686697"/>
            <a:ext cx="5274310" cy="138557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76FD52E-9224-41F5-BD32-04D7C3A3D9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504155"/>
              </p:ext>
            </p:extLst>
          </p:nvPr>
        </p:nvGraphicFramePr>
        <p:xfrm>
          <a:off x="739226" y="2677459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x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EB267FA-24D3-4A4F-8E67-4C9316308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029687"/>
              </p:ext>
            </p:extLst>
          </p:nvPr>
        </p:nvGraphicFramePr>
        <p:xfrm>
          <a:off x="739226" y="3829238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s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5D2D1257-4752-42D3-B4D2-5CD6042560B8}"/>
              </a:ext>
            </a:extLst>
          </p:cNvPr>
          <p:cNvSpPr/>
          <p:nvPr/>
        </p:nvSpPr>
        <p:spPr>
          <a:xfrm rot="16200000">
            <a:off x="5872482" y="-1168805"/>
            <a:ext cx="370839" cy="8852340"/>
          </a:xfrm>
          <a:prstGeom prst="leftBrace">
            <a:avLst>
              <a:gd name="adj1" fmla="val 8333"/>
              <a:gd name="adj2" fmla="val 501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3770C4-DBE7-4706-8521-36E555E487DB}"/>
              </a:ext>
            </a:extLst>
          </p:cNvPr>
          <p:cNvSpPr txBox="1"/>
          <p:nvPr/>
        </p:nvSpPr>
        <p:spPr>
          <a:xfrm>
            <a:off x="5442616" y="3458168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8(1</a:t>
            </a:r>
            <a:r>
              <a:rPr lang="en-US" altLang="zh-CN" b="1" baseline="30000" dirty="0"/>
              <a:t>st</a:t>
            </a:r>
            <a:r>
              <a:rPr lang="en-US" altLang="zh-CN" b="1" dirty="0"/>
              <a:t> row)</a:t>
            </a:r>
            <a:endParaRPr lang="zh-CN" altLang="en-US" b="1" dirty="0"/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3012393D-3DDF-4788-8F97-FB41FAA0C4BD}"/>
              </a:ext>
            </a:extLst>
          </p:cNvPr>
          <p:cNvSpPr/>
          <p:nvPr/>
        </p:nvSpPr>
        <p:spPr>
          <a:xfrm rot="16200000">
            <a:off x="5872480" y="117"/>
            <a:ext cx="370839" cy="8852340"/>
          </a:xfrm>
          <a:prstGeom prst="leftBrace">
            <a:avLst>
              <a:gd name="adj1" fmla="val 8333"/>
              <a:gd name="adj2" fmla="val 501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C6685A5-3BB1-4FD8-8D6B-B46757CD7E6D}"/>
              </a:ext>
            </a:extLst>
          </p:cNvPr>
          <p:cNvSpPr txBox="1"/>
          <p:nvPr/>
        </p:nvSpPr>
        <p:spPr>
          <a:xfrm>
            <a:off x="5266285" y="4611685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00(</a:t>
            </a:r>
            <a:r>
              <a:rPr lang="en-US" altLang="zh-CN" b="1" dirty="0" err="1"/>
              <a:t>lstm_size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65FD5DA-6ACF-4D7C-879D-52C436FDF4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569517"/>
              </p:ext>
            </p:extLst>
          </p:nvPr>
        </p:nvGraphicFramePr>
        <p:xfrm>
          <a:off x="739226" y="5272939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h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4180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“rnn”的图片搜索结果">
            <a:extLst>
              <a:ext uri="{FF2B5EF4-FFF2-40B4-BE49-F238E27FC236}">
                <a16:creationId xmlns:a16="http://schemas.microsoft.com/office/drawing/2014/main" id="{2F3C5A64-6D66-42C6-BF63-4276C1CD650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66" y="686697"/>
            <a:ext cx="5274310" cy="138557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76FD52E-9224-41F5-BD32-04D7C3A3D9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125308"/>
              </p:ext>
            </p:extLst>
          </p:nvPr>
        </p:nvGraphicFramePr>
        <p:xfrm>
          <a:off x="739226" y="2677459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EB267FA-24D3-4A4F-8E67-4C9316308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1456149"/>
              </p:ext>
            </p:extLst>
          </p:nvPr>
        </p:nvGraphicFramePr>
        <p:xfrm>
          <a:off x="739226" y="3829238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s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5D2D1257-4752-42D3-B4D2-5CD6042560B8}"/>
              </a:ext>
            </a:extLst>
          </p:cNvPr>
          <p:cNvSpPr/>
          <p:nvPr/>
        </p:nvSpPr>
        <p:spPr>
          <a:xfrm rot="16200000">
            <a:off x="5872482" y="-1168805"/>
            <a:ext cx="370839" cy="8852340"/>
          </a:xfrm>
          <a:prstGeom prst="leftBrace">
            <a:avLst>
              <a:gd name="adj1" fmla="val 8333"/>
              <a:gd name="adj2" fmla="val 501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3770C4-DBE7-4706-8521-36E555E487DB}"/>
              </a:ext>
            </a:extLst>
          </p:cNvPr>
          <p:cNvSpPr txBox="1"/>
          <p:nvPr/>
        </p:nvSpPr>
        <p:spPr>
          <a:xfrm>
            <a:off x="5442616" y="3458168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8(1</a:t>
            </a:r>
            <a:r>
              <a:rPr lang="en-US" altLang="zh-CN" b="1" baseline="30000" dirty="0"/>
              <a:t>st</a:t>
            </a:r>
            <a:r>
              <a:rPr lang="en-US" altLang="zh-CN" b="1" dirty="0"/>
              <a:t> row)</a:t>
            </a:r>
            <a:endParaRPr lang="zh-CN" altLang="en-US" b="1" dirty="0"/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3012393D-3DDF-4788-8F97-FB41FAA0C4BD}"/>
              </a:ext>
            </a:extLst>
          </p:cNvPr>
          <p:cNvSpPr/>
          <p:nvPr/>
        </p:nvSpPr>
        <p:spPr>
          <a:xfrm rot="16200000">
            <a:off x="5872480" y="117"/>
            <a:ext cx="370839" cy="8852340"/>
          </a:xfrm>
          <a:prstGeom prst="leftBrace">
            <a:avLst>
              <a:gd name="adj1" fmla="val 8333"/>
              <a:gd name="adj2" fmla="val 501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C6685A5-3BB1-4FD8-8D6B-B46757CD7E6D}"/>
              </a:ext>
            </a:extLst>
          </p:cNvPr>
          <p:cNvSpPr txBox="1"/>
          <p:nvPr/>
        </p:nvSpPr>
        <p:spPr>
          <a:xfrm>
            <a:off x="5266285" y="4611685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00(</a:t>
            </a:r>
            <a:r>
              <a:rPr lang="en-US" altLang="zh-CN" b="1" dirty="0" err="1"/>
              <a:t>lstm_size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65FD5DA-6ACF-4D7C-879D-52C436FDF4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559951"/>
              </p:ext>
            </p:extLst>
          </p:nvPr>
        </p:nvGraphicFramePr>
        <p:xfrm>
          <a:off x="739226" y="5272939"/>
          <a:ext cx="974484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95">
                  <a:extLst>
                    <a:ext uri="{9D8B030D-6E8A-4147-A177-3AD203B41FA5}">
                      <a16:colId xmlns:a16="http://schemas.microsoft.com/office/drawing/2014/main" val="282265286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105288470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047494339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439279636"/>
                    </a:ext>
                  </a:extLst>
                </a:gridCol>
                <a:gridCol w="3543579">
                  <a:extLst>
                    <a:ext uri="{9D8B030D-6E8A-4147-A177-3AD203B41FA5}">
                      <a16:colId xmlns:a16="http://schemas.microsoft.com/office/drawing/2014/main" val="3086925127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3198086403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68992945"/>
                    </a:ext>
                  </a:extLst>
                </a:gridCol>
                <a:gridCol w="885895">
                  <a:extLst>
                    <a:ext uri="{9D8B030D-6E8A-4147-A177-3AD203B41FA5}">
                      <a16:colId xmlns:a16="http://schemas.microsoft.com/office/drawing/2014/main" val="2853170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h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004258"/>
                  </a:ext>
                </a:extLst>
              </a:tr>
            </a:tbl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D3496E4-2F87-4524-8FD5-CD586D6B5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7153"/>
              </p:ext>
            </p:extLst>
          </p:nvPr>
        </p:nvGraphicFramePr>
        <p:xfrm>
          <a:off x="4765506" y="6299556"/>
          <a:ext cx="2140702" cy="55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5506" y="6299556"/>
                        <a:ext cx="2140702" cy="55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328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4712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</TotalTime>
  <Words>66</Words>
  <Application>Microsoft Office PowerPoint</Application>
  <PresentationFormat>宽屏</PresentationFormat>
  <Paragraphs>52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a47soz</dc:creator>
  <cp:lastModifiedBy>ga47soz</cp:lastModifiedBy>
  <cp:revision>2</cp:revision>
  <dcterms:created xsi:type="dcterms:W3CDTF">2018-02-26T13:59:00Z</dcterms:created>
  <dcterms:modified xsi:type="dcterms:W3CDTF">2018-02-26T16:19:10Z</dcterms:modified>
</cp:coreProperties>
</file>